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76F6" w:rsidRDefault="00E676F6" w:rsidP="00E676F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E676F6" w:rsidRDefault="00E676F6" w:rsidP="00E676F6">
      <w:r>
        <w:rPr>
          <w:b/>
        </w:rPr>
        <w:t xml:space="preserve">Date: </w:t>
      </w:r>
    </w:p>
    <w:p w:rsidR="00E676F6" w:rsidRDefault="00E676F6" w:rsidP="00E676F6">
      <w:pPr>
        <w:rPr>
          <w:b/>
        </w:rPr>
      </w:pPr>
      <w:r>
        <w:rPr>
          <w:b/>
          <w:noProof/>
        </w:rPr>
        <w:drawing>
          <wp:inline distT="0" distB="0" distL="0" distR="0">
            <wp:extent cx="2819400" cy="847725"/>
            <wp:effectExtent l="19050" t="0" r="0" b="0"/>
            <wp:docPr id="47" name="Picture 47" descr="C:\Users\chari\Desktop\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chari\Desktop\57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76F6" w:rsidRDefault="00E676F6" w:rsidP="00E676F6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676F6" w:rsidTr="00575E0C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676F6" w:rsidRDefault="00E676F6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E676F6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676F6" w:rsidRDefault="00E676F6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E676F6" w:rsidRPr="00533CB6" w:rsidRDefault="00E676F6" w:rsidP="00575E0C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sz w:val="20"/>
                <w:szCs w:val="20"/>
                <w:highlight w:val="white"/>
              </w:rPr>
              <w:t>Separate the terms of</w:t>
            </w:r>
            <w:r w:rsidRPr="00575E0C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0.75pt;height:15.75pt" o:ole="">
                  <v:imagedata r:id="rId6" o:title=""/>
                </v:shape>
                <o:OLEObject Type="Embed" ProgID="Equation.DSMT4" ShapeID="_x0000_i1026" DrawAspect="Content" ObjectID="_1666685851" r:id="rId7"/>
              </w:object>
            </w:r>
            <w:r>
              <w:t>.</w:t>
            </w:r>
          </w:p>
          <w:p w:rsidR="00E676F6" w:rsidRPr="00E95BF9" w:rsidRDefault="00E95BF9" w:rsidP="00B06F6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575E0C">
              <w:rPr>
                <w:position w:val="-24"/>
              </w:rPr>
              <w:object w:dxaOrig="1800" w:dyaOrig="620">
                <v:shape id="_x0000_i1032" type="#_x0000_t75" style="width:90pt;height:30.75pt" o:ole="">
                  <v:imagedata r:id="rId8" o:title=""/>
                </v:shape>
                <o:OLEObject Type="Embed" ProgID="Equation.DSMT4" ShapeID="_x0000_i1032" DrawAspect="Content" ObjectID="_1666685852" r:id="rId9"/>
              </w:object>
            </w:r>
            <w:r w:rsidR="00E676F6">
              <w:t>.</w:t>
            </w:r>
          </w:p>
          <w:p w:rsidR="00E95BF9" w:rsidRPr="00D204FD" w:rsidRDefault="00E95BF9" w:rsidP="00B06F6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575E0C">
              <w:rPr>
                <w:position w:val="-28"/>
              </w:rPr>
              <w:object w:dxaOrig="2540" w:dyaOrig="660">
                <v:shape id="_x0000_i1034" type="#_x0000_t75" style="width:126.75pt;height:33pt" o:ole="">
                  <v:imagedata r:id="rId10" o:title=""/>
                </v:shape>
                <o:OLEObject Type="Embed" ProgID="Equation.DSMT4" ShapeID="_x0000_i1034" DrawAspect="Content" ObjectID="_1666685853" r:id="rId11"/>
              </w:object>
            </w:r>
          </w:p>
        </w:tc>
      </w:tr>
    </w:tbl>
    <w:p w:rsidR="00E676F6" w:rsidRDefault="00E676F6" w:rsidP="00E676F6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676F6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676F6" w:rsidRDefault="00E676F6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E676F6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676F6" w:rsidRDefault="00E676F6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Differential equation is </w:t>
            </w:r>
            <w:r w:rsidRPr="00575E0C">
              <w:rPr>
                <w:position w:val="-28"/>
              </w:rPr>
              <w:object w:dxaOrig="2439" w:dyaOrig="680">
                <v:shape id="_x0000_i1027" type="#_x0000_t75" style="width:122.25pt;height:33.75pt" o:ole="">
                  <v:imagedata r:id="rId12" o:title=""/>
                </v:shape>
                <o:OLEObject Type="Embed" ProgID="Equation.DSMT4" ShapeID="_x0000_i1027" DrawAspect="Content" ObjectID="_1666685854" r:id="rId13"/>
              </w:object>
            </w:r>
            <w:r>
              <w:t xml:space="preserve">, </w:t>
            </w:r>
          </w:p>
          <w:p w:rsidR="00E676F6" w:rsidRDefault="00E676F6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 w:rsidR="00B06F69">
              <w:t xml:space="preserve">General </w:t>
            </w:r>
            <w:r>
              <w:t xml:space="preserve"> solution of</w:t>
            </w:r>
            <w:r w:rsidR="00B06F69">
              <w:t xml:space="preserve"> </w:t>
            </w:r>
            <w:r w:rsidR="00B06F69" w:rsidRPr="00575E0C">
              <w:rPr>
                <w:position w:val="-28"/>
              </w:rPr>
              <w:object w:dxaOrig="2439" w:dyaOrig="680">
                <v:shape id="_x0000_i1028" type="#_x0000_t75" style="width:122.25pt;height:33.75pt" o:ole="">
                  <v:imagedata r:id="rId14" o:title=""/>
                </v:shape>
                <o:OLEObject Type="Embed" ProgID="Equation.DSMT4" ShapeID="_x0000_i1028" DrawAspect="Content" ObjectID="_1666685855" r:id="rId15"/>
              </w:object>
            </w:r>
            <w:r w:rsidR="00B06F69">
              <w:t xml:space="preserve"> </w:t>
            </w:r>
          </w:p>
          <w:p w:rsidR="00E676F6" w:rsidRDefault="00E676F6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E676F6" w:rsidTr="00575E0C">
              <w:trPr>
                <w:trHeight w:val="524"/>
              </w:trPr>
              <w:tc>
                <w:tcPr>
                  <w:tcW w:w="1304" w:type="dxa"/>
                </w:tcPr>
                <w:p w:rsidR="00E676F6" w:rsidRDefault="00E676F6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E676F6" w:rsidRDefault="00E676F6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Separate the terms </w:t>
                  </w:r>
                  <w:proofErr w:type="gramStart"/>
                  <w:r>
                    <w:rPr>
                      <w:sz w:val="20"/>
                      <w:szCs w:val="20"/>
                      <w:highlight w:val="white"/>
                    </w:rPr>
                    <w:t xml:space="preserve">of </w:t>
                  </w:r>
                  <w:proofErr w:type="gramEnd"/>
                  <w:r w:rsidRPr="00575E0C">
                    <w:rPr>
                      <w:position w:val="-10"/>
                    </w:rPr>
                    <w:object w:dxaOrig="620" w:dyaOrig="320">
                      <v:shape id="_x0000_i1025" type="#_x0000_t75" style="width:30.75pt;height:15.75pt" o:ole="">
                        <v:imagedata r:id="rId6" o:title=""/>
                      </v:shape>
                      <o:OLEObject Type="Embed" ProgID="Equation.DSMT4" ShapeID="_x0000_i1025" DrawAspect="Content" ObjectID="_1666685856" r:id="rId16"/>
                    </w:object>
                  </w:r>
                  <w:r>
                    <w:t>.</w:t>
                  </w:r>
                </w:p>
              </w:tc>
            </w:tr>
            <w:tr w:rsidR="00E676F6" w:rsidTr="00575E0C">
              <w:trPr>
                <w:trHeight w:val="994"/>
              </w:trPr>
              <w:tc>
                <w:tcPr>
                  <w:tcW w:w="1304" w:type="dxa"/>
                </w:tcPr>
                <w:p w:rsidR="00E676F6" w:rsidRDefault="00E676F6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B06F69" w:rsidRDefault="00B06F69" w:rsidP="00B06F6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75E0C">
                    <w:rPr>
                      <w:position w:val="-128"/>
                    </w:rPr>
                    <w:object w:dxaOrig="2439" w:dyaOrig="2680">
                      <v:shape id="_x0000_i1029" type="#_x0000_t75" style="width:122.25pt;height:134.25pt" o:ole="">
                        <v:imagedata r:id="rId17" o:title=""/>
                      </v:shape>
                      <o:OLEObject Type="Embed" ProgID="Equation.DSMT4" ShapeID="_x0000_i1029" DrawAspect="Content" ObjectID="_1666685857" r:id="rId18"/>
                    </w:object>
                  </w:r>
                </w:p>
              </w:tc>
            </w:tr>
          </w:tbl>
          <w:p w:rsidR="00E676F6" w:rsidRDefault="00E676F6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E676F6" w:rsidRPr="00C644B6" w:rsidTr="00575E0C">
              <w:tc>
                <w:tcPr>
                  <w:tcW w:w="1838" w:type="dxa"/>
                </w:tcPr>
                <w:p w:rsidR="00E676F6" w:rsidRPr="00C644B6" w:rsidRDefault="00E676F6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5762B2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E676F6" w:rsidRPr="00C644B6" w:rsidRDefault="00E676F6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676F6" w:rsidRDefault="00E676F6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 with respect to x.</w:t>
                  </w:r>
                </w:p>
                <w:p w:rsidR="00E676F6" w:rsidRPr="00C644B6" w:rsidRDefault="00E676F6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</w:tr>
            <w:tr w:rsidR="00E676F6" w:rsidRPr="00C644B6" w:rsidTr="00575E0C">
              <w:trPr>
                <w:trHeight w:val="1064"/>
              </w:trPr>
              <w:tc>
                <w:tcPr>
                  <w:tcW w:w="1838" w:type="dxa"/>
                </w:tcPr>
                <w:p w:rsidR="00E676F6" w:rsidRPr="00C644B6" w:rsidRDefault="00E676F6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E676F6" w:rsidRPr="00C644B6" w:rsidRDefault="00E676F6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676F6" w:rsidRDefault="00E676F6" w:rsidP="00575E0C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E676F6" w:rsidRPr="00C644B6" w:rsidRDefault="00E95BF9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575E0C">
                    <w:rPr>
                      <w:position w:val="-178"/>
                    </w:rPr>
                    <w:object w:dxaOrig="3700" w:dyaOrig="3680">
                      <v:shape id="_x0000_i1033" type="#_x0000_t75" style="width:185.25pt;height:183.75pt" o:ole="">
                        <v:imagedata r:id="rId19" o:title=""/>
                      </v:shape>
                      <o:OLEObject Type="Embed" ProgID="Equation.DSMT4" ShapeID="_x0000_i1033" DrawAspect="Content" ObjectID="_1666685858" r:id="rId20"/>
                    </w:object>
                  </w:r>
                </w:p>
              </w:tc>
            </w:tr>
          </w:tbl>
          <w:p w:rsidR="00E676F6" w:rsidRDefault="00E676F6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E676F6" w:rsidRDefault="00E676F6" w:rsidP="00E676F6">
      <w:pPr>
        <w:rPr>
          <w:sz w:val="20"/>
          <w:szCs w:val="20"/>
          <w:highlight w:val="white"/>
        </w:rPr>
      </w:pPr>
    </w:p>
    <w:p w:rsidR="00E676F6" w:rsidRDefault="00E676F6" w:rsidP="00E676F6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676F6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676F6" w:rsidRDefault="00E676F6" w:rsidP="00575E0C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E676F6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676F6" w:rsidRDefault="00E676F6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sz w:val="20"/>
                <w:szCs w:val="20"/>
                <w:highlight w:val="white"/>
              </w:rPr>
              <w:t>Final answer:</w:t>
            </w:r>
            <w:r>
              <w:t xml:space="preserve"> </w:t>
            </w:r>
            <w:r w:rsidR="00E95BF9">
              <w:t>General</w:t>
            </w:r>
            <w:r>
              <w:t xml:space="preserve"> solution of differential equation</w:t>
            </w:r>
            <w:r w:rsidR="00E95BF9" w:rsidRPr="00575E0C">
              <w:rPr>
                <w:position w:val="-28"/>
              </w:rPr>
              <w:object w:dxaOrig="2439" w:dyaOrig="680">
                <v:shape id="_x0000_i1031" type="#_x0000_t75" style="width:122.25pt;height:33.75pt" o:ole="">
                  <v:imagedata r:id="rId14" o:title=""/>
                </v:shape>
                <o:OLEObject Type="Embed" ProgID="Equation.DSMT4" ShapeID="_x0000_i1031" DrawAspect="Content" ObjectID="_1666685859" r:id="rId21"/>
              </w:object>
            </w:r>
            <w:r w:rsidR="00E95BF9">
              <w:t xml:space="preserve"> </w:t>
            </w:r>
            <w:r>
              <w:t xml:space="preserve"> </w:t>
            </w:r>
            <w:proofErr w:type="gramStart"/>
            <w:r>
              <w:t>is</w:t>
            </w:r>
            <w:r w:rsidR="00E95BF9">
              <w:t xml:space="preserve"> </w:t>
            </w:r>
            <w:proofErr w:type="gramEnd"/>
            <w:r w:rsidR="00E95BF9" w:rsidRPr="00575E0C">
              <w:rPr>
                <w:position w:val="-14"/>
              </w:rPr>
              <w:object w:dxaOrig="2040" w:dyaOrig="400">
                <v:shape id="_x0000_i1030" type="#_x0000_t75" style="width:102pt;height:20.25pt" o:ole="">
                  <v:imagedata r:id="rId22" o:title=""/>
                </v:shape>
                <o:OLEObject Type="Embed" ProgID="Equation.DSMT4" ShapeID="_x0000_i1030" DrawAspect="Content" ObjectID="_1666685860" r:id="rId23"/>
              </w:object>
            </w:r>
            <w:r>
              <w:t>.</w:t>
            </w:r>
          </w:p>
          <w:p w:rsidR="00E676F6" w:rsidRDefault="00E676F6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sz w:val="20"/>
                <w:szCs w:val="20"/>
                <w:highlight w:val="white"/>
              </w:rPr>
            </w:pPr>
            <w:r>
              <w:t>Hence, verified.</w:t>
            </w:r>
          </w:p>
        </w:tc>
      </w:tr>
    </w:tbl>
    <w:p w:rsidR="00E676F6" w:rsidRDefault="00E676F6" w:rsidP="00E676F6">
      <w:pPr>
        <w:rPr>
          <w:sz w:val="20"/>
          <w:szCs w:val="20"/>
          <w:highlight w:val="white"/>
        </w:rPr>
      </w:pPr>
    </w:p>
    <w:p w:rsidR="00E676F6" w:rsidRDefault="00E676F6" w:rsidP="00E676F6">
      <w:pPr>
        <w:rPr>
          <w:sz w:val="20"/>
          <w:szCs w:val="20"/>
          <w:highlight w:val="white"/>
        </w:rPr>
      </w:pPr>
    </w:p>
    <w:p w:rsidR="00E676F6" w:rsidRDefault="00E676F6" w:rsidP="00E676F6"/>
    <w:p w:rsidR="00E676F6" w:rsidRDefault="00E676F6" w:rsidP="00E676F6"/>
    <w:p w:rsidR="00E676F6" w:rsidRDefault="00E676F6" w:rsidP="00E676F6"/>
    <w:p w:rsidR="009A2B89" w:rsidRDefault="009A2B89"/>
    <w:sectPr w:rsidR="009A2B89" w:rsidSect="00EE28FF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A2B8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A2B8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A2B8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A2B8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A2B8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A2B8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E676F6"/>
    <w:rsid w:val="009A2B89"/>
    <w:rsid w:val="00B06F69"/>
    <w:rsid w:val="00E676F6"/>
    <w:rsid w:val="00E95B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76F6"/>
    <w:pPr>
      <w:ind w:left="720"/>
      <w:contextualSpacing/>
    </w:pPr>
  </w:style>
  <w:style w:type="table" w:styleId="TableGrid">
    <w:name w:val="Table Grid"/>
    <w:basedOn w:val="TableNormal"/>
    <w:uiPriority w:val="39"/>
    <w:rsid w:val="00E676F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676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76F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header" Target="header3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118</Words>
  <Characters>67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2</cp:revision>
  <dcterms:created xsi:type="dcterms:W3CDTF">2020-11-12T05:16:00Z</dcterms:created>
  <dcterms:modified xsi:type="dcterms:W3CDTF">2020-11-12T05:56:00Z</dcterms:modified>
</cp:coreProperties>
</file>